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</p:sldMasterIdLst>
  <p:notesMasterIdLst>
    <p:notesMasterId r:id="rId9"/>
  </p:notesMasterIdLst>
  <p:handoutMasterIdLst>
    <p:handoutMasterId r:id="rId10"/>
  </p:handoutMasterIdLst>
  <p:sldIdLst>
    <p:sldId id="303" r:id="rId2"/>
    <p:sldId id="367" r:id="rId3"/>
    <p:sldId id="374" r:id="rId4"/>
    <p:sldId id="378" r:id="rId5"/>
    <p:sldId id="375" r:id="rId6"/>
    <p:sldId id="376" r:id="rId7"/>
    <p:sldId id="353" r:id="rId8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FF3300"/>
    <a:srgbClr val="339966"/>
    <a:srgbClr val="0000CC"/>
    <a:srgbClr val="3333CC"/>
    <a:srgbClr val="33CCCC"/>
    <a:srgbClr val="88CC33"/>
    <a:srgbClr val="F23C00"/>
    <a:srgbClr val="E73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38" autoAdjust="0"/>
    <p:restoredTop sz="96408" autoAdjust="0"/>
  </p:normalViewPr>
  <p:slideViewPr>
    <p:cSldViewPr snapToGrid="0" snapToObjects="1">
      <p:cViewPr varScale="1">
        <p:scale>
          <a:sx n="111" d="100"/>
          <a:sy n="111" d="100"/>
        </p:scale>
        <p:origin x="114" y="180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6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6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png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20190" y="1502887"/>
            <a:ext cx="846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 smtClean="0">
                <a:solidFill>
                  <a:srgbClr val="00B050"/>
                </a:solidFill>
                <a:latin typeface="Rockwell" panose="02060603020205020403" pitchFamily="18" charset="0"/>
              </a:rPr>
              <a:t>医学图像分割中的损失函数</a:t>
            </a:r>
            <a:endParaRPr lang="en-US" altLang="zh-CN" sz="5400" b="1" dirty="0">
              <a:solidFill>
                <a:srgbClr val="00B050"/>
              </a:solidFill>
              <a:latin typeface="Rockwell" panose="02060603020205020403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763000" y="4972786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胡敬玉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2019.6.5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ieeexplore.ieee.org/mediastore_new/IEEE/content/media/8359997/8363198/8363717/8363717-fig-2-source-large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73444" y="258370"/>
            <a:ext cx="6117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4B11BF"/>
                </a:solidFill>
              </a:rPr>
              <a:t>Cross Entropy and Dice Loss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993" y="3044967"/>
            <a:ext cx="5719471" cy="105916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60375" y="4574650"/>
            <a:ext cx="53856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Dolz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J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Gopinath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K, Yuan J, et al.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HyperDense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-Net: A hyper-densely connected CNN for multi-modal image segmentation[J]. IEEE transactions on medical imaging, 2018.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8822" y="1794968"/>
            <a:ext cx="4387444" cy="139543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538822" y="4537495"/>
            <a:ext cx="543265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Milletari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F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Navab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N, Ahmadi S A. V-net: Fully convolutional neural networks for volumetric medical image segmentation[C]//2016 Fourth International Conference on 3D Vision (3DV). IEEE, 2016: 565-571.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423942" y="3423989"/>
            <a:ext cx="3502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类别不平衡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Dice</a:t>
            </a:r>
            <a:r>
              <a:rPr lang="zh-CN" altLang="en-US" dirty="0" smtClean="0"/>
              <a:t>是常用的评价指标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82162"/>
              </p:ext>
            </p:extLst>
          </p:nvPr>
        </p:nvGraphicFramePr>
        <p:xfrm>
          <a:off x="402684" y="1931388"/>
          <a:ext cx="5604088" cy="7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684" y="1931388"/>
                        <a:ext cx="5604088" cy="73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60375" y="1570008"/>
            <a:ext cx="1653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3300"/>
                </a:solidFill>
              </a:rPr>
              <a:t>二分类：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60375" y="2821070"/>
            <a:ext cx="1653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33CC"/>
                </a:solidFill>
              </a:rPr>
              <a:t>多</a:t>
            </a:r>
            <a:r>
              <a:rPr lang="zh-CN" altLang="en-US" dirty="0" smtClean="0">
                <a:solidFill>
                  <a:srgbClr val="0033CC"/>
                </a:solidFill>
              </a:rPr>
              <a:t>分类：</a:t>
            </a:r>
            <a:endParaRPr lang="zh-CN" alt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51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Weighted Cross Entropy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7698" y="1406106"/>
            <a:ext cx="442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给予不同的类权重</a:t>
            </a:r>
            <a:endParaRPr lang="zh-CN" altLang="en-US" sz="24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01" y="2328385"/>
            <a:ext cx="9189882" cy="164764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958970" y="4718358"/>
            <a:ext cx="103933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Ronneberger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O, Fischer P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Brox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T. U-net: Convolutional networks for biomedical image segmentation[C]//International Conference on Medical image computing and computer-assisted intervention. Springer, Cham, 2015: 234-24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098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Focal Loss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66536"/>
              </p:ext>
            </p:extLst>
          </p:nvPr>
        </p:nvGraphicFramePr>
        <p:xfrm>
          <a:off x="2295315" y="1460021"/>
          <a:ext cx="6538289" cy="75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3759120" imgH="431640" progId="Equation.DSMT4">
                  <p:embed/>
                </p:oleObj>
              </mc:Choice>
              <mc:Fallback>
                <p:oleObj name="Equation" r:id="rId3" imgW="375912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315" y="1460021"/>
                        <a:ext cx="6538289" cy="750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5917" y="2622337"/>
            <a:ext cx="6259299" cy="363315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71404" y="3907763"/>
            <a:ext cx="57441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Lin T Y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Goyal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P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Girshick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R, et al. Focal loss for dense object detection[C]//Proceedings of the IEEE international conference on computer vision. 2017: 2980-2988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5174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Generalized Dice Loss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622" y="1545746"/>
            <a:ext cx="9029700" cy="188595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46208" y="3911299"/>
            <a:ext cx="85545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Crum W R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Camara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O, Hill D L G. Generalized overlap measures for evaluation and validation in medical image analysis[J]. IEEE transactions on medical imaging, 2006, 25(11): 1451-1461.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646208" y="4842150"/>
            <a:ext cx="84121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Sudre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C H, Li W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Vercauteren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T, et al.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Generalised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dice overlap as a deep learning loss function for highly unbalanced segmentations[M]//Deep learning in medical image analysis and multimodal learning for clinical decision support. Springer, Cham, 2017: 240-248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34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7596" y="5785085"/>
            <a:ext cx="11263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Hashemi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S R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Salehi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S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S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M, </a:t>
            </a:r>
            <a:r>
              <a:rPr lang="en-US" altLang="zh-CN" dirty="0" err="1">
                <a:solidFill>
                  <a:srgbClr val="222222"/>
                </a:solidFill>
                <a:latin typeface="Arial" panose="020B0604020202020204" pitchFamily="34" charset="0"/>
              </a:rPr>
              <a:t>Erdogmus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 D, et al. Asymmetric loss functions and deep densely-connected networks for highly-imbalanced medical image segmentation: Application to multiple sclerosis lesion detection[J]. IEEE Access, 2019, 7: 1721-1735.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473444" y="258370"/>
            <a:ext cx="4797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4B11BF"/>
                </a:solidFill>
              </a:rPr>
              <a:t>Asymmetric Loss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50" y="2201971"/>
            <a:ext cx="5667375" cy="7524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459" y="3165693"/>
            <a:ext cx="6019800" cy="7524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230" y="23990"/>
            <a:ext cx="3942618" cy="235418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42500"/>
              </p:ext>
            </p:extLst>
          </p:nvPr>
        </p:nvGraphicFramePr>
        <p:xfrm>
          <a:off x="7233058" y="2674279"/>
          <a:ext cx="4245790" cy="74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6" imgW="2374560" imgH="419040" progId="Equation.DSMT4">
                  <p:embed/>
                </p:oleObj>
              </mc:Choice>
              <mc:Fallback>
                <p:oleObj name="Equation" r:id="rId6" imgW="237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3058" y="2674279"/>
                        <a:ext cx="4245790" cy="74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39632"/>
              </p:ext>
            </p:extLst>
          </p:nvPr>
        </p:nvGraphicFramePr>
        <p:xfrm>
          <a:off x="9657751" y="299851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57751" y="299851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10433"/>
              </p:ext>
            </p:extLst>
          </p:nvPr>
        </p:nvGraphicFramePr>
        <p:xfrm>
          <a:off x="7396911" y="3675849"/>
          <a:ext cx="3881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0" imgW="2171520" imgH="419040" progId="Equation.DSMT4">
                  <p:embed/>
                </p:oleObj>
              </mc:Choice>
              <mc:Fallback>
                <p:oleObj name="Equation" r:id="rId10" imgW="217152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6911" y="3675849"/>
                        <a:ext cx="3881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0319" y="4118800"/>
            <a:ext cx="6267450" cy="141922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284106" y="1432022"/>
            <a:ext cx="2303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(F1 Score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779720"/>
              </p:ext>
            </p:extLst>
          </p:nvPr>
        </p:nvGraphicFramePr>
        <p:xfrm>
          <a:off x="387350" y="1241425"/>
          <a:ext cx="45418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3" imgW="2539800" imgH="419040" progId="Equation.DSMT4">
                  <p:embed/>
                </p:oleObj>
              </mc:Choice>
              <mc:Fallback>
                <p:oleObj name="Equation" r:id="rId13" imgW="253980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350" y="1241425"/>
                        <a:ext cx="45418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09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72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677</TotalTime>
  <Words>320</Words>
  <Application>Microsoft Office PowerPoint</Application>
  <PresentationFormat>宽屏</PresentationFormat>
  <Paragraphs>2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等线</vt:lpstr>
      <vt:lpstr>微软雅黑</vt:lpstr>
      <vt:lpstr>Arial</vt:lpstr>
      <vt:lpstr>Rockwell</vt:lpstr>
      <vt:lpstr>Segoe UI</vt:lpstr>
      <vt:lpstr>Wingdings</vt:lpstr>
      <vt:lpstr>Office 主题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932</cp:revision>
  <dcterms:created xsi:type="dcterms:W3CDTF">2015-08-18T02:51:41Z</dcterms:created>
  <dcterms:modified xsi:type="dcterms:W3CDTF">2019-06-05T06:46:45Z</dcterms:modified>
  <cp:category/>
</cp:coreProperties>
</file>